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Look w:val="04A0" w:firstRow="1" w:lastRow="0" w:firstColumn="1" w:lastColumn="0" w:noHBand="0" w:noVBand="1"/>
      </w:tblPr>
      <w:tblGrid>
        <w:gridCol w:w="7699"/>
        <w:gridCol w:w="7700"/>
      </w:tblGrid>
      <w:tr w:rsidR="00514AC3" w14:paraId="3CB0D738" w14:textId="77777777" w:rsidTr="007D3396">
        <w:tc>
          <w:tcPr>
            <w:tcW w:w="7807" w:type="dxa"/>
            <w:shd w:val="clear" w:color="auto" w:fill="auto"/>
          </w:tcPr>
          <w:p w14:paraId="722C491F" w14:textId="77777777" w:rsidR="003B7870" w:rsidRPr="00C25180" w:rsidRDefault="00DE17C4" w:rsidP="00C25180">
            <w:pPr>
              <w:spacing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5180">
              <w:rPr>
                <w:rFonts w:ascii="Times New Roman" w:hAnsi="Times New Roman"/>
                <w:noProof/>
                <w:sz w:val="24"/>
                <w:szCs w:val="24"/>
              </w:rPr>
              <w:t>SỞ GD&amp;ĐT ĐẮK LẮK</w:t>
            </w:r>
          </w:p>
          <w:p w14:paraId="27FE2E23" w14:textId="77777777" w:rsidR="003B7870" w:rsidRPr="00C25180" w:rsidRDefault="00DE17C4" w:rsidP="00C25180">
            <w:pPr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name_school"/>
            <w:bookmarkEnd w:id="0"/>
            <w:r w:rsidRPr="00C25180">
              <w:rPr>
                <w:rFonts w:ascii="Times New Roman" w:hAnsi="Times New Roman"/>
                <w:b/>
                <w:sz w:val="24"/>
                <w:szCs w:val="24"/>
              </w:rPr>
              <w:t>TRƯỜNG THPT TRẦN NHÂN TÔNG</w:t>
            </w:r>
          </w:p>
          <w:p w14:paraId="5D3CC290" w14:textId="25401812" w:rsidR="003B7870" w:rsidRPr="00C25180" w:rsidRDefault="00A63192" w:rsidP="00C25180">
            <w:pPr>
              <w:spacing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0" allowOverlap="1" wp14:anchorId="3EEFDDF8" wp14:editId="32709CE7">
                      <wp:simplePos x="0" y="0"/>
                      <wp:positionH relativeFrom="column">
                        <wp:posOffset>1631315</wp:posOffset>
                      </wp:positionH>
                      <wp:positionV relativeFrom="paragraph">
                        <wp:posOffset>528320</wp:posOffset>
                      </wp:positionV>
                      <wp:extent cx="1466215" cy="0"/>
                      <wp:effectExtent l="12065" t="13970" r="7620" b="5080"/>
                      <wp:wrapNone/>
                      <wp:docPr id="1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4FD2C20"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8.45pt,41.6pt" to="243.9pt,4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" o:allowincell="f"/>
                  </w:pict>
                </mc:Fallback>
              </mc:AlternateContent>
            </w:r>
          </w:p>
          <w:p w14:paraId="7F0103F2" w14:textId="77777777" w:rsidR="003B7870" w:rsidRPr="00C25180" w:rsidRDefault="003906F4" w:rsidP="00C25180">
            <w:pPr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808" w:type="dxa"/>
            <w:shd w:val="clear" w:color="auto" w:fill="auto"/>
          </w:tcPr>
          <w:p w14:paraId="01141403" w14:textId="77777777" w:rsidR="003B7870" w:rsidRPr="00C25180" w:rsidRDefault="00DE17C4" w:rsidP="00C25180">
            <w:pPr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5180">
              <w:rPr>
                <w:rFonts w:ascii="Times New Roman" w:hAnsi="Times New Roman"/>
                <w:b/>
                <w:sz w:val="24"/>
                <w:szCs w:val="24"/>
              </w:rPr>
              <w:t>NĂM HỌC 09/03/2021</w:t>
            </w:r>
          </w:p>
          <w:p w14:paraId="7A505775" w14:textId="7688E305" w:rsidR="003B7870" w:rsidRDefault="00DE17C4" w:rsidP="00C25180">
            <w:pPr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5180">
              <w:rPr>
                <w:rFonts w:ascii="Times New Roman" w:hAnsi="Times New Roman"/>
                <w:b/>
                <w:sz w:val="24"/>
                <w:szCs w:val="24"/>
              </w:rPr>
              <w:t xml:space="preserve">MÔN </w:t>
            </w:r>
            <w:r w:rsidR="004969C5">
              <w:rPr>
                <w:rFonts w:ascii="Times New Roman" w:hAnsi="Times New Roman"/>
                <w:b/>
                <w:sz w:val="24"/>
                <w:szCs w:val="24"/>
              </w:rPr>
              <w:t>T</w:t>
            </w:r>
            <w:r w:rsidRPr="00C25180">
              <w:rPr>
                <w:rFonts w:ascii="Times New Roman" w:hAnsi="Times New Roman"/>
                <w:b/>
                <w:sz w:val="24"/>
                <w:szCs w:val="24"/>
              </w:rPr>
              <w:t>oan – Khối lớp 1</w:t>
            </w:r>
            <w:r w:rsidR="00546E9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  <w:p w14:paraId="7C7A228F" w14:textId="35E90C88" w:rsidR="004969C5" w:rsidRPr="00C25180" w:rsidRDefault="004969C5" w:rsidP="00C25180">
            <w:pPr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a Trận : Đề kiểm tra toán 11</w:t>
            </w:r>
          </w:p>
          <w:p w14:paraId="77380F53" w14:textId="77777777" w:rsidR="003B7870" w:rsidRPr="00C25180" w:rsidRDefault="00DE17C4" w:rsidP="00C25180">
            <w:pPr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5180">
              <w:rPr>
                <w:rFonts w:ascii="Times New Roman" w:hAnsi="Times New Roman"/>
                <w:sz w:val="24"/>
                <w:szCs w:val="24"/>
              </w:rPr>
              <w:t>Thời gian làm bài : 90 phút</w:t>
            </w:r>
          </w:p>
        </w:tc>
      </w:tr>
    </w:tbl>
    <w:p w14:paraId="673D40C1" w14:textId="77777777" w:rsidR="005E5BAD" w:rsidRPr="00034067" w:rsidRDefault="003906F4" w:rsidP="005E5BAD">
      <w:pPr>
        <w:jc w:val="center"/>
        <w:rPr>
          <w:rFonts w:ascii="Times New Roman" w:hAnsi="Times New Roman"/>
          <w:b/>
          <w:sz w:val="22"/>
          <w:szCs w:val="28"/>
        </w:rPr>
      </w:pPr>
    </w:p>
    <w:tbl>
      <w:tblPr>
        <w:tblW w:w="16002" w:type="dxa"/>
        <w:tblInd w:w="-3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8DB3E2"/>
        <w:tblLook w:val="04A0" w:firstRow="1" w:lastRow="0" w:firstColumn="1" w:lastColumn="0" w:noHBand="0" w:noVBand="1"/>
      </w:tblPr>
      <w:tblGrid>
        <w:gridCol w:w="3852"/>
        <w:gridCol w:w="636"/>
        <w:gridCol w:w="36"/>
        <w:gridCol w:w="1758"/>
        <w:gridCol w:w="2430"/>
        <w:gridCol w:w="2430"/>
        <w:gridCol w:w="2340"/>
        <w:gridCol w:w="2520"/>
      </w:tblGrid>
      <w:tr w:rsidR="00DF4114" w14:paraId="4907CA54" w14:textId="77777777" w:rsidTr="00DF4114">
        <w:trPr>
          <w:trHeight w:val="885"/>
        </w:trPr>
        <w:tc>
          <w:tcPr>
            <w:tcW w:w="3852" w:type="dxa"/>
            <w:shd w:val="clear" w:color="auto" w:fill="8DB3E2"/>
            <w:tcMar>
              <w:left w:w="28" w:type="dxa"/>
              <w:right w:w="28" w:type="dxa"/>
            </w:tcMar>
            <w:vAlign w:val="center"/>
          </w:tcPr>
          <w:p w14:paraId="33EA1BE8" w14:textId="77777777" w:rsidR="00DF4114" w:rsidRPr="00D67398" w:rsidRDefault="00DF4114" w:rsidP="009C31A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67398">
              <w:rPr>
                <w:rFonts w:ascii="Times New Roman" w:hAnsi="Times New Roman"/>
                <w:b/>
                <w:sz w:val="24"/>
                <w:szCs w:val="24"/>
              </w:rPr>
              <w:t>Nội Dung Kiến Thức</w:t>
            </w:r>
          </w:p>
        </w:tc>
        <w:tc>
          <w:tcPr>
            <w:tcW w:w="636" w:type="dxa"/>
            <w:tcBorders>
              <w:right w:val="single" w:sz="4" w:space="0" w:color="auto"/>
            </w:tcBorders>
            <w:shd w:val="clear" w:color="auto" w:fill="8DB3E2"/>
            <w:tcMar>
              <w:left w:w="28" w:type="dxa"/>
              <w:right w:w="28" w:type="dxa"/>
            </w:tcMar>
            <w:vAlign w:val="center"/>
          </w:tcPr>
          <w:p w14:paraId="373D6D6C" w14:textId="65431239" w:rsidR="00DF4114" w:rsidRPr="00D67398" w:rsidRDefault="00DF4114" w:rsidP="00DF411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94" w:type="dxa"/>
            <w:gridSpan w:val="2"/>
            <w:tcBorders>
              <w:left w:val="single" w:sz="4" w:space="0" w:color="auto"/>
            </w:tcBorders>
            <w:shd w:val="clear" w:color="auto" w:fill="8DB3E2"/>
            <w:vAlign w:val="center"/>
          </w:tcPr>
          <w:p w14:paraId="2681B737" w14:textId="176DAAED" w:rsidR="00DF4114" w:rsidRPr="00D67398" w:rsidRDefault="00DF4114" w:rsidP="007907F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2430" w:type="dxa"/>
            <w:shd w:val="clear" w:color="auto" w:fill="8DB3E2"/>
            <w:tcMar>
              <w:left w:w="28" w:type="dxa"/>
              <w:right w:w="28" w:type="dxa"/>
            </w:tcMar>
            <w:vAlign w:val="center"/>
          </w:tcPr>
          <w:p w14:paraId="4A9B8F6A" w14:textId="238E55E3" w:rsidR="00DF4114" w:rsidRPr="00D67398" w:rsidRDefault="00DF4114" w:rsidP="007907F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2430" w:type="dxa"/>
            <w:shd w:val="clear" w:color="auto" w:fill="8DB3E2"/>
            <w:tcMar>
              <w:left w:w="28" w:type="dxa"/>
              <w:right w:w="28" w:type="dxa"/>
            </w:tcMar>
            <w:vAlign w:val="center"/>
          </w:tcPr>
          <w:p w14:paraId="4CD9C4C7" w14:textId="77777777" w:rsidR="00DF4114" w:rsidRPr="00D67398" w:rsidRDefault="00DF4114" w:rsidP="007907F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2340" w:type="dxa"/>
            <w:shd w:val="clear" w:color="auto" w:fill="8DB3E2"/>
            <w:tcMar>
              <w:left w:w="28" w:type="dxa"/>
              <w:right w:w="28" w:type="dxa"/>
            </w:tcMar>
            <w:vAlign w:val="center"/>
          </w:tcPr>
          <w:p w14:paraId="595ED604" w14:textId="77777777" w:rsidR="00DF4114" w:rsidRPr="00D67398" w:rsidRDefault="00DF4114" w:rsidP="007907F0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Vận Dụng Cao</w:t>
            </w:r>
          </w:p>
        </w:tc>
        <w:tc>
          <w:tcPr>
            <w:tcW w:w="2520" w:type="dxa"/>
            <w:shd w:val="clear" w:color="auto" w:fill="8DB3E2"/>
            <w:tcMar>
              <w:left w:w="28" w:type="dxa"/>
              <w:right w:w="28" w:type="dxa"/>
            </w:tcMar>
            <w:vAlign w:val="center"/>
          </w:tcPr>
          <w:p w14:paraId="26453B7C" w14:textId="4D324B29" w:rsidR="00DF4114" w:rsidRPr="00D67398" w:rsidRDefault="00633CDB" w:rsidP="009C31AF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Tổng Điểm</w:t>
            </w:r>
          </w:p>
        </w:tc>
      </w:tr>
      <w:tr w:rsidR="00DF4114" w14:paraId="0A93211A" w14:textId="77777777" w:rsidTr="00DF4114">
        <w:trPr>
          <w:trHeight w:val="965"/>
        </w:trPr>
        <w:tc>
          <w:tcPr>
            <w:tcW w:w="3852" w:type="dxa"/>
            <w:vMerge w:val="restart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4AE9E0E4" w14:textId="7431DF9B" w:rsidR="00DF4114" w:rsidRPr="00DE7FF4" w:rsidRDefault="00DF4114" w:rsidP="00DF4114">
            <w:pPr>
              <w:pStyle w:val="Normal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7FF4">
              <w:rPr>
                <w:rFonts w:ascii="Times New Roman" w:hAnsi="Times New Roman"/>
                <w:sz w:val="24"/>
                <w:szCs w:val="24"/>
              </w:rPr>
              <w:t xml:space="preserve">Đại số_Chương IV_Giới hạn </w:t>
            </w: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DE7FF4">
              <w:rPr>
                <w:rFonts w:ascii="Times New Roman" w:hAnsi="Times New Roman"/>
                <w:sz w:val="24"/>
                <w:szCs w:val="24"/>
              </w:rPr>
              <w:t xml:space="preserve"> Gi</w:t>
            </w:r>
            <w:r>
              <w:rPr>
                <w:rFonts w:ascii="Times New Roman" w:hAnsi="Times New Roman"/>
                <w:sz w:val="24"/>
                <w:szCs w:val="24"/>
              </w:rPr>
              <w:t>ới hạn của dãy số</w:t>
            </w:r>
          </w:p>
        </w:tc>
        <w:tc>
          <w:tcPr>
            <w:tcW w:w="636" w:type="dxa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096565A5" w14:textId="453C16BB" w:rsidR="00DF4114" w:rsidRPr="00DE7FF4" w:rsidRDefault="00DF4114" w:rsidP="00DF4114">
            <w:pPr>
              <w:pStyle w:val="Normal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L</w:t>
            </w:r>
          </w:p>
        </w:tc>
        <w:tc>
          <w:tcPr>
            <w:tcW w:w="1794" w:type="dxa"/>
            <w:gridSpan w:val="2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1F183F2B" w14:textId="777AD494" w:rsidR="00DF4114" w:rsidRPr="00DE7FF4" w:rsidRDefault="00DF4114" w:rsidP="00633CDB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câu (0,75đ)</w:t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11F9241D" w14:textId="752ECA6A" w:rsidR="00DF4114" w:rsidRPr="00DE7FF4" w:rsidRDefault="00DF4114" w:rsidP="00DF4114">
            <w:pPr>
              <w:pStyle w:val="Normal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1DEB36B7" w14:textId="7397BFE8" w:rsidR="00DF4114" w:rsidRPr="00DE7FF4" w:rsidRDefault="00DF4114" w:rsidP="00DF4114">
            <w:pPr>
              <w:pStyle w:val="Normal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639EDD93" w14:textId="77777777" w:rsidR="00DF4114" w:rsidRPr="00DE7FF4" w:rsidRDefault="00DF4114" w:rsidP="00DF4114">
            <w:pPr>
              <w:pStyle w:val="Normal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60A73B19" w14:textId="3E088726" w:rsidR="00DF4114" w:rsidRPr="00DE7FF4" w:rsidRDefault="00633CDB" w:rsidP="00DF4114">
            <w:pPr>
              <w:pStyle w:val="Normal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134A4E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75</w:t>
            </w:r>
            <w:r w:rsidR="005E15F8"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</w:tr>
      <w:tr w:rsidR="00DF4114" w14:paraId="335D2E61" w14:textId="77777777" w:rsidTr="00DF4114">
        <w:trPr>
          <w:trHeight w:val="965"/>
        </w:trPr>
        <w:tc>
          <w:tcPr>
            <w:tcW w:w="3852" w:type="dxa"/>
            <w:vMerge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49698EF4" w14:textId="77777777" w:rsidR="00DF4114" w:rsidRPr="00DE7FF4" w:rsidRDefault="00DF4114" w:rsidP="00DF4114">
            <w:pPr>
              <w:pStyle w:val="Normal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" w:type="dxa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2D40DA8D" w14:textId="77777777" w:rsidR="00DF4114" w:rsidRDefault="00DF4114" w:rsidP="00DF4114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N</w:t>
            </w:r>
          </w:p>
          <w:p w14:paraId="54EA0757" w14:textId="20C78DE1" w:rsidR="00DF4114" w:rsidRPr="00DE7FF4" w:rsidRDefault="00DF4114" w:rsidP="00DF4114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94" w:type="dxa"/>
            <w:gridSpan w:val="2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2C3FEC6C" w14:textId="59486CAA" w:rsidR="00DF4114" w:rsidRPr="00DE7FF4" w:rsidRDefault="00DF4114" w:rsidP="00DF4114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DE7FF4">
              <w:rPr>
                <w:rFonts w:ascii="Times New Roman" w:hAnsi="Times New Roman"/>
                <w:sz w:val="24"/>
                <w:szCs w:val="24"/>
              </w:rPr>
              <w:t xml:space="preserve"> câu </w:t>
            </w:r>
            <w:r w:rsidR="00633CDB">
              <w:rPr>
                <w:rFonts w:ascii="Times New Roman" w:hAnsi="Times New Roman"/>
                <w:sz w:val="24"/>
                <w:szCs w:val="24"/>
              </w:rPr>
              <w:t>(lý thuyết+ gh đơn giản)</w:t>
            </w:r>
            <w:r w:rsidRPr="00DE7FF4">
              <w:rPr>
                <w:rFonts w:ascii="Times New Roman" w:hAnsi="Times New Roman"/>
                <w:sz w:val="24"/>
                <w:szCs w:val="24"/>
              </w:rPr>
              <w:br/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5EB6B0D" w14:textId="361E7A70" w:rsidR="00DF4114" w:rsidRPr="00DE7FF4" w:rsidRDefault="00DF4114" w:rsidP="00DF4114">
            <w:pPr>
              <w:pStyle w:val="Normal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633CDB">
              <w:rPr>
                <w:rFonts w:ascii="Times New Roman" w:hAnsi="Times New Roman"/>
                <w:sz w:val="24"/>
                <w:szCs w:val="24"/>
              </w:rPr>
              <w:t xml:space="preserve"> câu( dạng </w:t>
            </w:r>
            <w:r w:rsidR="00633CDB" w:rsidRPr="00633CDB">
              <w:rPr>
                <w:rFonts w:ascii="Times New Roman" w:hAnsi="Times New Roman"/>
                <w:position w:val="-24"/>
                <w:sz w:val="24"/>
                <w:szCs w:val="24"/>
              </w:rPr>
              <w:object w:dxaOrig="279" w:dyaOrig="620" w14:anchorId="20AF55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95pt;height:31pt" o:ole="">
                  <v:imagedata r:id="rId5" o:title=""/>
                </v:shape>
                <o:OLEObject Type="Embed" ProgID="Equation.DSMT4" ShapeID="_x0000_i1025" DrawAspect="Content" ObjectID="_1676880334" r:id="rId6"/>
              </w:object>
            </w:r>
            <w:r w:rsidR="00633CDB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5E049E00" w14:textId="207410F2" w:rsidR="00DF4114" w:rsidRPr="00DE7FF4" w:rsidRDefault="00DF4114" w:rsidP="00DF4114">
            <w:pPr>
              <w:pStyle w:val="Normal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633CDB">
              <w:rPr>
                <w:rFonts w:ascii="Times New Roman" w:hAnsi="Times New Roman"/>
                <w:sz w:val="24"/>
                <w:szCs w:val="24"/>
              </w:rPr>
              <w:t xml:space="preserve"> câu</w:t>
            </w:r>
            <w:r w:rsidR="00030BC7">
              <w:rPr>
                <w:rFonts w:ascii="Times New Roman" w:hAnsi="Times New Roman"/>
                <w:sz w:val="24"/>
                <w:szCs w:val="24"/>
              </w:rPr>
              <w:t>(dạng quy về dãy số)</w:t>
            </w: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7841C89" w14:textId="77777777" w:rsidR="00DF4114" w:rsidRPr="00DE7FF4" w:rsidRDefault="00DF4114" w:rsidP="00DF4114">
            <w:pPr>
              <w:pStyle w:val="Normal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2247B0FA" w14:textId="720FC681" w:rsidR="00DF4114" w:rsidRPr="00DE7FF4" w:rsidRDefault="00633CDB" w:rsidP="00DF4114">
            <w:pPr>
              <w:pStyle w:val="Normal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x0.2=0.8</w:t>
            </w:r>
            <w:r w:rsidR="005E15F8">
              <w:rPr>
                <w:rFonts w:ascii="Times New Roman" w:hAnsi="Times New Roman"/>
                <w:sz w:val="24"/>
                <w:szCs w:val="24"/>
              </w:rPr>
              <w:t>đ</w:t>
            </w:r>
            <w:r w:rsidR="00DF4114" w:rsidRPr="00DE7FF4">
              <w:rPr>
                <w:rFonts w:ascii="Times New Roman" w:hAnsi="Times New Roman"/>
                <w:sz w:val="24"/>
                <w:szCs w:val="24"/>
              </w:rPr>
              <w:br/>
            </w:r>
          </w:p>
        </w:tc>
      </w:tr>
      <w:tr w:rsidR="00DF4114" w14:paraId="1FF21B91" w14:textId="77777777" w:rsidTr="00DF4114">
        <w:trPr>
          <w:trHeight w:val="965"/>
        </w:trPr>
        <w:tc>
          <w:tcPr>
            <w:tcW w:w="3852" w:type="dxa"/>
            <w:vMerge w:val="restart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4F76B7A0" w14:textId="38A17086" w:rsidR="00DF4114" w:rsidRPr="00DE7FF4" w:rsidRDefault="00DF4114" w:rsidP="0091274B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7FF4">
              <w:rPr>
                <w:rFonts w:ascii="Times New Roman" w:hAnsi="Times New Roman"/>
                <w:sz w:val="24"/>
                <w:szCs w:val="24"/>
              </w:rPr>
              <w:t xml:space="preserve">Đại số_Chương IV_Giới hạn </w:t>
            </w:r>
            <w:r w:rsidR="00F06E36">
              <w:rPr>
                <w:rFonts w:ascii="Times New Roman" w:hAnsi="Times New Roman"/>
                <w:sz w:val="24"/>
                <w:szCs w:val="24"/>
              </w:rPr>
              <w:t>–</w:t>
            </w:r>
            <w:r w:rsidRPr="00DE7FF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06E36">
              <w:rPr>
                <w:rFonts w:ascii="Times New Roman" w:hAnsi="Times New Roman"/>
                <w:sz w:val="24"/>
                <w:szCs w:val="24"/>
              </w:rPr>
              <w:t>Giới hạn của hàm số</w:t>
            </w:r>
          </w:p>
        </w:tc>
        <w:tc>
          <w:tcPr>
            <w:tcW w:w="636" w:type="dxa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186F62F9" w14:textId="723C8372" w:rsidR="00DF4114" w:rsidRPr="00DE7FF4" w:rsidRDefault="00DF4114" w:rsidP="0091274B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L</w:t>
            </w:r>
          </w:p>
        </w:tc>
        <w:tc>
          <w:tcPr>
            <w:tcW w:w="1794" w:type="dxa"/>
            <w:gridSpan w:val="2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7B4AC8D1" w14:textId="50A9B358" w:rsidR="00DF4114" w:rsidRPr="00DE7FF4" w:rsidRDefault="00DF4114" w:rsidP="00633CDB">
            <w:pPr>
              <w:pStyle w:val="Normal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câu (0,75đ)</w:t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0434A8E0" w14:textId="6BA6DBCA" w:rsidR="00DF4114" w:rsidRPr="00DE7FF4" w:rsidRDefault="00DF4114" w:rsidP="0091274B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33F589D" w14:textId="0A310312" w:rsidR="00DF4114" w:rsidRPr="00DE7FF4" w:rsidRDefault="00392E7E" w:rsidP="0091274B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 </w:t>
            </w:r>
            <w:r w:rsidR="00071879">
              <w:rPr>
                <w:rFonts w:ascii="Times New Roman" w:hAnsi="Times New Roman"/>
                <w:sz w:val="24"/>
                <w:szCs w:val="24"/>
              </w:rPr>
              <w:t>câu (dạng 0/0 có căn</w:t>
            </w:r>
            <w:r>
              <w:rPr>
                <w:rFonts w:ascii="Times New Roman" w:hAnsi="Times New Roman"/>
                <w:sz w:val="24"/>
                <w:szCs w:val="24"/>
              </w:rPr>
              <w:t>+bt thực tế</w:t>
            </w:r>
            <w:r w:rsidR="00071879">
              <w:rPr>
                <w:rFonts w:ascii="Times New Roman" w:hAnsi="Times New Roman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sz w:val="24"/>
                <w:szCs w:val="24"/>
              </w:rPr>
              <w:t>, 0.5đx2</w:t>
            </w: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60376490" w14:textId="77777777" w:rsidR="00DF4114" w:rsidRPr="00DE7FF4" w:rsidRDefault="00DF4114" w:rsidP="0091274B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4819C6F2" w14:textId="178198D3" w:rsidR="00DF4114" w:rsidRPr="00DE7FF4" w:rsidRDefault="00392E7E" w:rsidP="0091274B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75đ</w:t>
            </w:r>
          </w:p>
        </w:tc>
      </w:tr>
      <w:tr w:rsidR="00DF4114" w14:paraId="630CCB77" w14:textId="77777777" w:rsidTr="00DF4114">
        <w:trPr>
          <w:trHeight w:val="965"/>
        </w:trPr>
        <w:tc>
          <w:tcPr>
            <w:tcW w:w="3852" w:type="dxa"/>
            <w:vMerge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26184180" w14:textId="77777777" w:rsidR="00DF4114" w:rsidRPr="00DE7FF4" w:rsidRDefault="00DF4114" w:rsidP="0091274B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" w:type="dxa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0285C6B6" w14:textId="04B81A30" w:rsidR="00DF4114" w:rsidRDefault="00DF4114" w:rsidP="0091274B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N</w:t>
            </w:r>
          </w:p>
          <w:p w14:paraId="030F5928" w14:textId="67203177" w:rsidR="00DF4114" w:rsidRPr="00DE7FF4" w:rsidRDefault="00DF4114" w:rsidP="00DF4114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94" w:type="dxa"/>
            <w:gridSpan w:val="2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5CD29481" w14:textId="01F010C5" w:rsidR="00DF4114" w:rsidRPr="00DE7FF4" w:rsidRDefault="00633CDB" w:rsidP="00633CDB">
            <w:pPr>
              <w:pStyle w:val="Normal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DF4114" w:rsidRPr="00DE7FF4">
              <w:rPr>
                <w:rFonts w:ascii="Times New Roman" w:hAnsi="Times New Roman"/>
                <w:sz w:val="24"/>
                <w:szCs w:val="24"/>
              </w:rPr>
              <w:t xml:space="preserve"> câu </w:t>
            </w:r>
            <w:r>
              <w:rPr>
                <w:rFonts w:ascii="Times New Roman" w:hAnsi="Times New Roman"/>
                <w:sz w:val="24"/>
                <w:szCs w:val="24"/>
              </w:rPr>
              <w:t>(thay số+ định lý)</w:t>
            </w:r>
            <w:r w:rsidR="00DF4114" w:rsidRPr="00DE7FF4">
              <w:rPr>
                <w:rFonts w:ascii="Times New Roman" w:hAnsi="Times New Roman"/>
                <w:sz w:val="24"/>
                <w:szCs w:val="24"/>
              </w:rPr>
              <w:br/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5B89B7F1" w14:textId="56CCA28C" w:rsidR="00DF4114" w:rsidRPr="008D7323" w:rsidRDefault="00DF4114" w:rsidP="00633CDB">
            <w:pPr>
              <w:pStyle w:val="Normal1"/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633CDB">
              <w:rPr>
                <w:rFonts w:ascii="Times New Roman" w:hAnsi="Times New Roman"/>
                <w:sz w:val="24"/>
                <w:szCs w:val="24"/>
              </w:rPr>
              <w:t xml:space="preserve"> câu(dạng </w:t>
            </w:r>
            <w:r w:rsidR="008D7323" w:rsidRPr="00633CDB">
              <w:rPr>
                <w:rFonts w:ascii="Times New Roman" w:hAnsi="Times New Roman"/>
                <w:position w:val="-24"/>
                <w:sz w:val="24"/>
                <w:szCs w:val="24"/>
              </w:rPr>
              <w:object w:dxaOrig="880" w:dyaOrig="620" w14:anchorId="7E02300E">
                <v:shape id="_x0000_i1026" type="#_x0000_t75" style="width:43.8pt;height:31.2pt" o:ole="">
                  <v:imagedata r:id="rId7" o:title=""/>
                </v:shape>
                <o:OLEObject Type="Embed" ProgID="Equation.DSMT4" ShapeID="_x0000_i1026" DrawAspect="Content" ObjectID="_1676880335" r:id="rId8"/>
              </w:object>
            </w:r>
            <w:r w:rsidR="008D7323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8D7323">
              <w:t xml:space="preserve"> gh trái, phải)</w:t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5549B24F" w14:textId="123B30F0" w:rsidR="00DF4114" w:rsidRPr="00DE7FF4" w:rsidRDefault="008D7323" w:rsidP="0091274B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 câu(Dạng Nhân lượng liên hợp)</w:t>
            </w: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4C016079" w14:textId="77777777" w:rsidR="00DF4114" w:rsidRPr="00DE7FF4" w:rsidRDefault="00DF4114" w:rsidP="0091274B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6BDEF292" w14:textId="5065F25D" w:rsidR="00DF4114" w:rsidRPr="00DE7FF4" w:rsidRDefault="008D7323" w:rsidP="0091274B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x0.2</w:t>
            </w:r>
            <w:r w:rsidR="00DF4114" w:rsidRPr="00DE7FF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=1</w:t>
            </w:r>
            <w:r w:rsidR="00D8238A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5E15F8">
              <w:rPr>
                <w:rFonts w:ascii="Times New Roman" w:hAnsi="Times New Roman"/>
                <w:sz w:val="24"/>
                <w:szCs w:val="24"/>
              </w:rPr>
              <w:t>đ</w:t>
            </w:r>
            <w:r w:rsidR="00DF4114" w:rsidRPr="00DE7FF4">
              <w:rPr>
                <w:rFonts w:ascii="Times New Roman" w:hAnsi="Times New Roman"/>
                <w:sz w:val="24"/>
                <w:szCs w:val="24"/>
              </w:rPr>
              <w:br/>
            </w:r>
          </w:p>
        </w:tc>
      </w:tr>
      <w:tr w:rsidR="00DF4114" w14:paraId="16243CF8" w14:textId="77777777" w:rsidTr="00DF4114">
        <w:trPr>
          <w:trHeight w:val="965"/>
        </w:trPr>
        <w:tc>
          <w:tcPr>
            <w:tcW w:w="3852" w:type="dxa"/>
            <w:vMerge w:val="restart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212C2D8D" w14:textId="5C2B57D7" w:rsidR="00DF4114" w:rsidRPr="00DE7FF4" w:rsidRDefault="00DF4114" w:rsidP="00DF4114">
            <w:pPr>
              <w:pStyle w:val="Normal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7FF4">
              <w:rPr>
                <w:rFonts w:ascii="Times New Roman" w:hAnsi="Times New Roman"/>
                <w:sz w:val="24"/>
                <w:szCs w:val="24"/>
              </w:rPr>
              <w:t xml:space="preserve">Đại số_Chương IV_Giới hạn </w:t>
            </w:r>
            <w:r w:rsidR="00F06E36">
              <w:rPr>
                <w:rFonts w:ascii="Times New Roman" w:hAnsi="Times New Roman"/>
                <w:sz w:val="24"/>
                <w:szCs w:val="24"/>
              </w:rPr>
              <w:t>–</w:t>
            </w:r>
            <w:r w:rsidRPr="00DE7FF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06E36">
              <w:rPr>
                <w:rFonts w:ascii="Times New Roman" w:hAnsi="Times New Roman"/>
                <w:sz w:val="24"/>
                <w:szCs w:val="24"/>
              </w:rPr>
              <w:t xml:space="preserve">Hàm số liên tục </w:t>
            </w:r>
          </w:p>
        </w:tc>
        <w:tc>
          <w:tcPr>
            <w:tcW w:w="636" w:type="dxa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36DC3A36" w14:textId="3EAD7055" w:rsidR="00DF4114" w:rsidRPr="00DE7FF4" w:rsidRDefault="00DF4114" w:rsidP="00DF4114">
            <w:pPr>
              <w:pStyle w:val="Normal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L</w:t>
            </w:r>
          </w:p>
        </w:tc>
        <w:tc>
          <w:tcPr>
            <w:tcW w:w="1794" w:type="dxa"/>
            <w:gridSpan w:val="2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5A4DC707" w14:textId="33AA4DDD" w:rsidR="00DF4114" w:rsidRPr="00DE7FF4" w:rsidRDefault="00DF4114" w:rsidP="00DF4114">
            <w:pPr>
              <w:pStyle w:val="Normal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5E15F8">
              <w:rPr>
                <w:rFonts w:ascii="Times New Roman" w:hAnsi="Times New Roman"/>
                <w:sz w:val="24"/>
                <w:szCs w:val="24"/>
              </w:rPr>
              <w:t>(thay số) 0.75đ</w:t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39B2081A" w14:textId="50B21148" w:rsidR="00DF4114" w:rsidRPr="00DE7FF4" w:rsidRDefault="00DF4114" w:rsidP="00DF4114">
            <w:pPr>
              <w:pStyle w:val="Normal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DEDA927" w14:textId="0410732F" w:rsidR="00DF4114" w:rsidRPr="00DE7FF4" w:rsidRDefault="005E15F8" w:rsidP="005E15F8">
            <w:pPr>
              <w:pStyle w:val="Normal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câu (Dạng Xét tính liên tục tại một điểm), 0.5đ</w:t>
            </w: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217F49F6" w14:textId="77777777" w:rsidR="00DF4114" w:rsidRPr="00DE7FF4" w:rsidRDefault="00DF4114" w:rsidP="00DF4114">
            <w:pPr>
              <w:pStyle w:val="Normal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2B452189" w14:textId="7E33883C" w:rsidR="00DF4114" w:rsidRPr="00DE7FF4" w:rsidRDefault="005E15F8" w:rsidP="00DF4114">
            <w:pPr>
              <w:pStyle w:val="Normal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5đ</w:t>
            </w:r>
          </w:p>
        </w:tc>
      </w:tr>
      <w:tr w:rsidR="00DF4114" w14:paraId="7402F6A6" w14:textId="77777777" w:rsidTr="00DF4114">
        <w:trPr>
          <w:trHeight w:val="965"/>
        </w:trPr>
        <w:tc>
          <w:tcPr>
            <w:tcW w:w="3852" w:type="dxa"/>
            <w:vMerge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0743B26A" w14:textId="77777777" w:rsidR="00DF4114" w:rsidRPr="00DE7FF4" w:rsidRDefault="00DF4114" w:rsidP="00DF4114">
            <w:pPr>
              <w:pStyle w:val="Normal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" w:type="dxa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12106CF5" w14:textId="77777777" w:rsidR="00DF4114" w:rsidRDefault="00DF4114" w:rsidP="00DF4114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N</w:t>
            </w:r>
          </w:p>
          <w:p w14:paraId="3088499B" w14:textId="1EBB49F1" w:rsidR="00DF4114" w:rsidRPr="00DE7FF4" w:rsidRDefault="00DF4114" w:rsidP="00DF4114">
            <w:pPr>
              <w:pStyle w:val="Normal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94" w:type="dxa"/>
            <w:gridSpan w:val="2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27A0A185" w14:textId="0D14FFCE" w:rsidR="00DF4114" w:rsidRPr="00DE7FF4" w:rsidRDefault="00D8238A" w:rsidP="00DF4114">
            <w:pPr>
              <w:pStyle w:val="Normal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DF4114" w:rsidRPr="00DE7FF4">
              <w:rPr>
                <w:rFonts w:ascii="Times New Roman" w:hAnsi="Times New Roman"/>
                <w:sz w:val="24"/>
                <w:szCs w:val="24"/>
              </w:rPr>
              <w:t xml:space="preserve"> câu </w:t>
            </w:r>
            <w:r w:rsidR="00DF4114" w:rsidRPr="00DE7FF4">
              <w:rPr>
                <w:rFonts w:ascii="Times New Roman" w:hAnsi="Times New Roman"/>
                <w:sz w:val="24"/>
                <w:szCs w:val="24"/>
              </w:rPr>
              <w:br/>
            </w:r>
          </w:p>
          <w:p w14:paraId="46AAD29C" w14:textId="58613498" w:rsidR="00DF4114" w:rsidRPr="00DE7FF4" w:rsidRDefault="00DF4114" w:rsidP="00DF4114">
            <w:pPr>
              <w:pStyle w:val="Normal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012EC270" w14:textId="52F1C64D" w:rsidR="00DF4114" w:rsidRPr="00DE7FF4" w:rsidRDefault="00392E7E" w:rsidP="00D8238A">
            <w:pPr>
              <w:pStyle w:val="Normal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câu (nhận xét về hàm số liên tục)</w:t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07A2A99B" w14:textId="47757EDF" w:rsidR="00DF4114" w:rsidRPr="00DE7FF4" w:rsidRDefault="00DF4114" w:rsidP="00D8238A">
            <w:pPr>
              <w:pStyle w:val="Normal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84681AC" w14:textId="77777777" w:rsidR="00DF4114" w:rsidRPr="00DE7FF4" w:rsidRDefault="00DF4114" w:rsidP="00D8238A">
            <w:pPr>
              <w:pStyle w:val="Normal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43E99B98" w14:textId="0E5AE73E" w:rsidR="00DF4114" w:rsidRPr="00DE7FF4" w:rsidRDefault="00D8238A" w:rsidP="00DF4114">
            <w:pPr>
              <w:pStyle w:val="Normal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x0.2=0.6</w:t>
            </w:r>
            <w:r w:rsidR="005E15F8">
              <w:rPr>
                <w:rFonts w:ascii="Times New Roman" w:hAnsi="Times New Roman"/>
                <w:sz w:val="24"/>
                <w:szCs w:val="24"/>
              </w:rPr>
              <w:t>đ</w:t>
            </w:r>
            <w:r w:rsidR="00DF4114" w:rsidRPr="00DE7FF4">
              <w:rPr>
                <w:rFonts w:ascii="Times New Roman" w:hAnsi="Times New Roman"/>
                <w:sz w:val="24"/>
                <w:szCs w:val="24"/>
              </w:rPr>
              <w:br/>
            </w:r>
          </w:p>
        </w:tc>
      </w:tr>
      <w:tr w:rsidR="00DF4114" w14:paraId="27152ED6" w14:textId="77777777" w:rsidTr="00DF4114">
        <w:trPr>
          <w:trHeight w:val="965"/>
        </w:trPr>
        <w:tc>
          <w:tcPr>
            <w:tcW w:w="3852" w:type="dxa"/>
            <w:vMerge w:val="restart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4BE62C8D" w14:textId="58C01B21" w:rsidR="00DF4114" w:rsidRPr="00DE7FF4" w:rsidRDefault="00DF4114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7FF4">
              <w:rPr>
                <w:rFonts w:ascii="Times New Roman" w:hAnsi="Times New Roman"/>
                <w:sz w:val="24"/>
                <w:szCs w:val="24"/>
              </w:rPr>
              <w:t xml:space="preserve">Đại số_Chương IV_Giới hạn - Ham so lien tuc </w:t>
            </w:r>
            <w:r w:rsidR="00F06E36">
              <w:rPr>
                <w:rFonts w:ascii="Times New Roman" w:hAnsi="Times New Roman"/>
                <w:sz w:val="24"/>
                <w:szCs w:val="24"/>
              </w:rPr>
              <w:t>–</w:t>
            </w:r>
            <w:r w:rsidRPr="00DE7FF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06E36">
              <w:rPr>
                <w:rFonts w:ascii="Times New Roman" w:hAnsi="Times New Roman"/>
                <w:sz w:val="24"/>
                <w:szCs w:val="24"/>
              </w:rPr>
              <w:t>Chứng minh phương trình có nghiệm trên một khoảng</w:t>
            </w:r>
          </w:p>
        </w:tc>
        <w:tc>
          <w:tcPr>
            <w:tcW w:w="636" w:type="dxa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5847F8B5" w14:textId="76B7C57C" w:rsidR="00DF4114" w:rsidRPr="00DE7FF4" w:rsidRDefault="00DF4114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L</w:t>
            </w:r>
          </w:p>
        </w:tc>
        <w:tc>
          <w:tcPr>
            <w:tcW w:w="1794" w:type="dxa"/>
            <w:gridSpan w:val="2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62616704" w14:textId="3108C666" w:rsidR="00DF4114" w:rsidRPr="00DE7FF4" w:rsidRDefault="00DF4114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5C1D2FA3" w14:textId="6D338470" w:rsidR="00DF4114" w:rsidRPr="00DE7FF4" w:rsidRDefault="00DF4114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66B97207" w14:textId="0DF4A431" w:rsidR="00DF4114" w:rsidRPr="00DE7FF4" w:rsidRDefault="00392E7E" w:rsidP="00392E7E">
            <w:pPr>
              <w:pStyle w:val="Normal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câu Chứng minh phương trình có nghiệm 0.5đ</w:t>
            </w: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358735F" w14:textId="77777777" w:rsidR="00DF4114" w:rsidRPr="00DE7FF4" w:rsidRDefault="00DF4114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234EF4E1" w14:textId="20838C29" w:rsidR="00DF4114" w:rsidRPr="00DE7FF4" w:rsidRDefault="00500C77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  <w:r w:rsidR="00D5374B">
              <w:rPr>
                <w:rFonts w:ascii="Times New Roman" w:hAnsi="Times New Roman"/>
                <w:sz w:val="24"/>
                <w:szCs w:val="24"/>
              </w:rPr>
              <w:t>x2</w:t>
            </w:r>
            <w:r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</w:tr>
      <w:tr w:rsidR="00DF4114" w14:paraId="108C1CFD" w14:textId="77777777" w:rsidTr="00DF4114">
        <w:trPr>
          <w:trHeight w:val="1403"/>
        </w:trPr>
        <w:tc>
          <w:tcPr>
            <w:tcW w:w="3852" w:type="dxa"/>
            <w:vMerge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2B28C13" w14:textId="77777777" w:rsidR="00DF4114" w:rsidRPr="00DE7FF4" w:rsidRDefault="00DF4114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2" w:type="dxa"/>
            <w:gridSpan w:val="2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032024AE" w14:textId="77777777" w:rsidR="00DF4114" w:rsidRDefault="00DF4114" w:rsidP="00DF4114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N</w:t>
            </w:r>
          </w:p>
          <w:p w14:paraId="1B9AB552" w14:textId="4143CC72" w:rsidR="00DF4114" w:rsidRPr="00DE7FF4" w:rsidRDefault="00DF4114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8" w:type="dxa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246B30EF" w14:textId="56E394BF" w:rsidR="00DF4114" w:rsidRPr="00DE7FF4" w:rsidRDefault="00DF4114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7FF4">
              <w:rPr>
                <w:rFonts w:ascii="Times New Roman" w:hAnsi="Times New Roman"/>
                <w:sz w:val="24"/>
                <w:szCs w:val="24"/>
              </w:rPr>
              <w:br/>
            </w:r>
          </w:p>
          <w:p w14:paraId="3BEB8FB7" w14:textId="3F40F952" w:rsidR="00DF4114" w:rsidRPr="00DE7FF4" w:rsidRDefault="00DF4114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18422356" w14:textId="01911EA3" w:rsidR="00DF4114" w:rsidRPr="00DE7FF4" w:rsidRDefault="00392E7E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câu (dạng đồ thị)</w:t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3B544AD6" w14:textId="77777777" w:rsidR="00DF4114" w:rsidRPr="00DE7FF4" w:rsidRDefault="00DF4114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2B743B4F" w14:textId="77777777" w:rsidR="00DF4114" w:rsidRPr="00DE7FF4" w:rsidRDefault="00DF4114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251422E9" w14:textId="38232B47" w:rsidR="00DF4114" w:rsidRPr="00DE7FF4" w:rsidRDefault="00DF4114" w:rsidP="00DF4114">
            <w:pPr>
              <w:pStyle w:val="Normal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7FF4">
              <w:rPr>
                <w:rFonts w:ascii="Times New Roman" w:hAnsi="Times New Roman"/>
                <w:sz w:val="24"/>
                <w:szCs w:val="24"/>
              </w:rPr>
              <w:t xml:space="preserve">3 </w:t>
            </w:r>
            <w:r w:rsidR="00500C77">
              <w:rPr>
                <w:rFonts w:ascii="Times New Roman" w:hAnsi="Times New Roman"/>
                <w:sz w:val="24"/>
                <w:szCs w:val="24"/>
              </w:rPr>
              <w:t>x0.2=0.6</w:t>
            </w:r>
          </w:p>
        </w:tc>
      </w:tr>
      <w:tr w:rsidR="00DF4114" w14:paraId="35FF8282" w14:textId="77777777" w:rsidTr="00DF4114">
        <w:trPr>
          <w:trHeight w:val="965"/>
        </w:trPr>
        <w:tc>
          <w:tcPr>
            <w:tcW w:w="3852" w:type="dxa"/>
            <w:vMerge w:val="restart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3E6CCF98" w14:textId="2A4A77D8" w:rsidR="00DF4114" w:rsidRPr="00DE7FF4" w:rsidRDefault="00DF4114" w:rsidP="00DF4114">
            <w:pPr>
              <w:pStyle w:val="Normal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7FF4">
              <w:rPr>
                <w:rFonts w:ascii="Times New Roman" w:hAnsi="Times New Roman"/>
                <w:sz w:val="24"/>
                <w:szCs w:val="24"/>
              </w:rPr>
              <w:t xml:space="preserve">Hình học_Chương III_Vectơ trong không gian </w:t>
            </w:r>
          </w:p>
        </w:tc>
        <w:tc>
          <w:tcPr>
            <w:tcW w:w="672" w:type="dxa"/>
            <w:gridSpan w:val="2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6F64D7F4" w14:textId="72209BCB" w:rsidR="00DF4114" w:rsidRPr="00DE7FF4" w:rsidRDefault="00DF4114" w:rsidP="00DF4114">
            <w:pPr>
              <w:pStyle w:val="Normal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L</w:t>
            </w:r>
          </w:p>
        </w:tc>
        <w:tc>
          <w:tcPr>
            <w:tcW w:w="1758" w:type="dxa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1E18BE1E" w14:textId="5F9860C2" w:rsidR="00DF4114" w:rsidRPr="00DE7FF4" w:rsidRDefault="00DF4114" w:rsidP="00DF4114">
            <w:pPr>
              <w:pStyle w:val="Normal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0ABD8E66" w14:textId="27F79192" w:rsidR="00DF4114" w:rsidRPr="00DE7FF4" w:rsidRDefault="00DF4114" w:rsidP="00DF4114">
            <w:pPr>
              <w:pStyle w:val="Normal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250CA21E" w14:textId="05E4720A" w:rsidR="00DF4114" w:rsidRPr="00DE7FF4" w:rsidRDefault="00DF4114" w:rsidP="00DF4114">
            <w:pPr>
              <w:pStyle w:val="Normal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0B4222D" w14:textId="77777777" w:rsidR="00DF4114" w:rsidRPr="00DE7FF4" w:rsidRDefault="00DF4114" w:rsidP="00DF4114">
            <w:pPr>
              <w:pStyle w:val="Normal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49900AEA" w14:textId="77777777" w:rsidR="00DF4114" w:rsidRPr="00DE7FF4" w:rsidRDefault="00DF4114" w:rsidP="00DF4114">
            <w:pPr>
              <w:pStyle w:val="Normal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4114" w14:paraId="21826402" w14:textId="77777777" w:rsidTr="00DF4114">
        <w:trPr>
          <w:trHeight w:val="965"/>
        </w:trPr>
        <w:tc>
          <w:tcPr>
            <w:tcW w:w="3852" w:type="dxa"/>
            <w:vMerge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263E845A" w14:textId="77777777" w:rsidR="00DF4114" w:rsidRPr="00DE7FF4" w:rsidRDefault="00DF4114" w:rsidP="00DF4114">
            <w:pPr>
              <w:pStyle w:val="Normal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2" w:type="dxa"/>
            <w:gridSpan w:val="2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6805BC72" w14:textId="77777777" w:rsidR="00DF4114" w:rsidRDefault="00DF4114" w:rsidP="00DF4114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N</w:t>
            </w:r>
          </w:p>
          <w:p w14:paraId="05EC47DC" w14:textId="61070B54" w:rsidR="00DF4114" w:rsidRPr="00DE7FF4" w:rsidRDefault="00DF4114" w:rsidP="00DF4114">
            <w:pPr>
              <w:pStyle w:val="Normal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8" w:type="dxa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7DD1BD0B" w14:textId="417DAACC" w:rsidR="00DF4114" w:rsidRPr="00DE7FF4" w:rsidRDefault="00701795" w:rsidP="00701795">
            <w:pPr>
              <w:pStyle w:val="Normal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DF4114" w:rsidRPr="00DE7FF4">
              <w:rPr>
                <w:rFonts w:ascii="Times New Roman" w:hAnsi="Times New Roman"/>
                <w:sz w:val="24"/>
                <w:szCs w:val="24"/>
              </w:rPr>
              <w:t xml:space="preserve"> câu </w:t>
            </w:r>
            <w:r>
              <w:rPr>
                <w:rFonts w:ascii="Times New Roman" w:hAnsi="Times New Roman"/>
                <w:sz w:val="24"/>
                <w:szCs w:val="24"/>
              </w:rPr>
              <w:t>(cm các đẳng thức véc tơ)</w:t>
            </w:r>
          </w:p>
          <w:p w14:paraId="6A21962C" w14:textId="724E3CD7" w:rsidR="00DF4114" w:rsidRPr="00DE7FF4" w:rsidRDefault="00DF4114" w:rsidP="00DF4114">
            <w:pPr>
              <w:pStyle w:val="Normal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53BEA4CF" w14:textId="41D89E2D" w:rsidR="00DF4114" w:rsidRPr="00DE7FF4" w:rsidRDefault="00070D1D" w:rsidP="00070D1D">
            <w:pPr>
              <w:pStyle w:val="Normal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 câu(cm đẳng thức + góc giữa hai véc tơ)</w:t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5B6A7AD1" w14:textId="7523E146" w:rsidR="00DF4114" w:rsidRPr="00DE7FF4" w:rsidRDefault="00070D1D" w:rsidP="00070D1D">
            <w:pPr>
              <w:pStyle w:val="Normal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câu (cm đẳng thức vec tơ)</w:t>
            </w: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41DB906" w14:textId="77777777" w:rsidR="00DF4114" w:rsidRPr="00DE7FF4" w:rsidRDefault="00DF4114" w:rsidP="00DF4114">
            <w:pPr>
              <w:pStyle w:val="Normal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33500FFE" w14:textId="084B3BAD" w:rsidR="00DF4114" w:rsidRPr="00DE7FF4" w:rsidRDefault="00070D1D" w:rsidP="00DF4114">
            <w:pPr>
              <w:pStyle w:val="Normal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x0.2=1.0đ</w:t>
            </w:r>
            <w:r w:rsidR="00DF4114" w:rsidRPr="00DE7FF4">
              <w:rPr>
                <w:rFonts w:ascii="Times New Roman" w:hAnsi="Times New Roman"/>
                <w:sz w:val="24"/>
                <w:szCs w:val="24"/>
              </w:rPr>
              <w:br/>
            </w:r>
          </w:p>
        </w:tc>
      </w:tr>
      <w:tr w:rsidR="00DF4114" w14:paraId="7CE4AACD" w14:textId="77777777" w:rsidTr="00DF4114">
        <w:trPr>
          <w:trHeight w:val="965"/>
        </w:trPr>
        <w:tc>
          <w:tcPr>
            <w:tcW w:w="3852" w:type="dxa"/>
            <w:vMerge w:val="restart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2146D907" w14:textId="53882D9B" w:rsidR="00DF4114" w:rsidRPr="00DE7FF4" w:rsidRDefault="00DF4114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7FF4">
              <w:rPr>
                <w:rFonts w:ascii="Times New Roman" w:hAnsi="Times New Roman"/>
                <w:sz w:val="24"/>
                <w:szCs w:val="24"/>
              </w:rPr>
              <w:t xml:space="preserve">Hình học_Chương III </w:t>
            </w:r>
            <w:r w:rsidR="005C7B0E">
              <w:rPr>
                <w:rFonts w:ascii="Times New Roman" w:hAnsi="Times New Roman"/>
                <w:sz w:val="24"/>
                <w:szCs w:val="24"/>
              </w:rPr>
              <w:t>Đường thẳng vuông góc với đường thảng</w:t>
            </w:r>
          </w:p>
        </w:tc>
        <w:tc>
          <w:tcPr>
            <w:tcW w:w="672" w:type="dxa"/>
            <w:gridSpan w:val="2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36009A7D" w14:textId="52BC8D78" w:rsidR="00DF4114" w:rsidRPr="00DE7FF4" w:rsidRDefault="00DF4114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L</w:t>
            </w:r>
          </w:p>
        </w:tc>
        <w:tc>
          <w:tcPr>
            <w:tcW w:w="1758" w:type="dxa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686F7F58" w14:textId="62ECEDEB" w:rsidR="00DF4114" w:rsidRPr="00DE7FF4" w:rsidRDefault="00DF4114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092D5E78" w14:textId="3A77DA21" w:rsidR="00DF4114" w:rsidRDefault="00D5374B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 câu </w:t>
            </w:r>
            <w:r w:rsidR="00500C77">
              <w:rPr>
                <w:rFonts w:ascii="Times New Roman" w:hAnsi="Times New Roman"/>
                <w:sz w:val="24"/>
                <w:szCs w:val="24"/>
              </w:rPr>
              <w:t>Đường thẳng vuông góc với mặt phẳng</w:t>
            </w:r>
          </w:p>
          <w:p w14:paraId="5033890C" w14:textId="7D052767" w:rsidR="00500C77" w:rsidRPr="00DE7FF4" w:rsidRDefault="00500C77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Dạng hình chóp đáy là hình vuông)</w:t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641D70D1" w14:textId="77777777" w:rsidR="00DF4114" w:rsidRPr="00DE7FF4" w:rsidRDefault="00DF4114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587DEB80" w14:textId="77777777" w:rsidR="00DF4114" w:rsidRPr="00DE7FF4" w:rsidRDefault="00DF4114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1C064B7" w14:textId="49B0376D" w:rsidR="00DF4114" w:rsidRPr="00DE7FF4" w:rsidRDefault="00500C77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đ</w:t>
            </w:r>
          </w:p>
        </w:tc>
      </w:tr>
      <w:tr w:rsidR="00DF4114" w14:paraId="652FE426" w14:textId="77777777" w:rsidTr="00DF4114">
        <w:trPr>
          <w:trHeight w:val="965"/>
        </w:trPr>
        <w:tc>
          <w:tcPr>
            <w:tcW w:w="3852" w:type="dxa"/>
            <w:vMerge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6B797115" w14:textId="77777777" w:rsidR="00DF4114" w:rsidRPr="00DE7FF4" w:rsidRDefault="00DF4114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2" w:type="dxa"/>
            <w:gridSpan w:val="2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268C16F9" w14:textId="77777777" w:rsidR="00DF4114" w:rsidRDefault="00DF4114" w:rsidP="00DF4114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N</w:t>
            </w:r>
          </w:p>
          <w:p w14:paraId="2CA885A6" w14:textId="664A6E27" w:rsidR="00DF4114" w:rsidRPr="00DE7FF4" w:rsidRDefault="00DF4114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8" w:type="dxa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57C17337" w14:textId="59A40258" w:rsidR="00DF4114" w:rsidRPr="00DE7FF4" w:rsidRDefault="00947AA8" w:rsidP="005C7B0E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5C7B0E">
              <w:rPr>
                <w:rFonts w:ascii="Times New Roman" w:hAnsi="Times New Roman"/>
                <w:sz w:val="24"/>
                <w:szCs w:val="24"/>
              </w:rPr>
              <w:t xml:space="preserve"> (lý thuyết nhận biết</w:t>
            </w:r>
            <w:r>
              <w:rPr>
                <w:rFonts w:ascii="Times New Roman" w:hAnsi="Times New Roman"/>
                <w:sz w:val="24"/>
                <w:szCs w:val="24"/>
              </w:rPr>
              <w:t>+ quan sát hình</w:t>
            </w:r>
            <w:r w:rsidR="005C7B0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44241BCC" w14:textId="1C5CF56A" w:rsidR="00DF4114" w:rsidRPr="00DE7FF4" w:rsidRDefault="00DF4114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3AE499A5" w14:textId="77777777" w:rsidR="00DF4114" w:rsidRPr="00DE7FF4" w:rsidRDefault="00DF4114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35C96A2E" w14:textId="77777777" w:rsidR="00DF4114" w:rsidRPr="00DE7FF4" w:rsidRDefault="00DF4114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0AFB4918" w14:textId="58272D68" w:rsidR="00DF4114" w:rsidRPr="00DE7FF4" w:rsidRDefault="00500C77" w:rsidP="00DF4114">
            <w:pPr>
              <w:pStyle w:val="Normal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đ</w:t>
            </w:r>
          </w:p>
        </w:tc>
      </w:tr>
      <w:tr w:rsidR="00DF4114" w14:paraId="3A10C8E5" w14:textId="77777777" w:rsidTr="00DF4114">
        <w:trPr>
          <w:trHeight w:val="965"/>
        </w:trPr>
        <w:tc>
          <w:tcPr>
            <w:tcW w:w="3852" w:type="dxa"/>
            <w:vMerge w:val="restart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1C07E5C6" w14:textId="155E025E" w:rsidR="00DF4114" w:rsidRPr="00DE7FF4" w:rsidRDefault="00DF4114" w:rsidP="00DF4114">
            <w:pPr>
              <w:pStyle w:val="Normal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7FF4">
              <w:rPr>
                <w:rFonts w:ascii="Times New Roman" w:hAnsi="Times New Roman"/>
                <w:sz w:val="24"/>
                <w:szCs w:val="24"/>
              </w:rPr>
              <w:t>Hình học_Chương III</w:t>
            </w:r>
            <w:r w:rsidR="00B76D9E">
              <w:rPr>
                <w:rFonts w:ascii="Times New Roman" w:hAnsi="Times New Roman"/>
                <w:sz w:val="24"/>
                <w:szCs w:val="24"/>
              </w:rPr>
              <w:t xml:space="preserve"> Đường thẳng vuông góc với mặt phẳng+ góc</w:t>
            </w:r>
          </w:p>
        </w:tc>
        <w:tc>
          <w:tcPr>
            <w:tcW w:w="672" w:type="dxa"/>
            <w:gridSpan w:val="2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606A8FB" w14:textId="3DD6148A" w:rsidR="00DF4114" w:rsidRPr="00DE7FF4" w:rsidRDefault="00DF4114" w:rsidP="00DF4114">
            <w:pPr>
              <w:pStyle w:val="Normal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L</w:t>
            </w:r>
          </w:p>
        </w:tc>
        <w:tc>
          <w:tcPr>
            <w:tcW w:w="1758" w:type="dxa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0D68F2C6" w14:textId="77777777" w:rsidR="00DF4114" w:rsidRPr="00DE7FF4" w:rsidRDefault="00DF4114" w:rsidP="00DF4114">
            <w:pPr>
              <w:pStyle w:val="Normal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88D8D08" w14:textId="0251D491" w:rsidR="00DF4114" w:rsidRPr="00DE7FF4" w:rsidRDefault="00500C77" w:rsidP="00500C77">
            <w:pPr>
              <w:pStyle w:val="Normal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câu Góc giữa đường và mặt</w:t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696862D1" w14:textId="77777777" w:rsidR="00DF4114" w:rsidRPr="00DE7FF4" w:rsidRDefault="00DF4114" w:rsidP="00DF4114">
            <w:pPr>
              <w:pStyle w:val="Normal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64A3CFF4" w14:textId="77777777" w:rsidR="00DF4114" w:rsidRPr="00DE7FF4" w:rsidRDefault="00DF4114" w:rsidP="00DF4114">
            <w:pPr>
              <w:pStyle w:val="Normal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B6DB049" w14:textId="34D4EC60" w:rsidR="00DF4114" w:rsidRPr="00DE7FF4" w:rsidRDefault="00500C77" w:rsidP="00DF4114">
            <w:pPr>
              <w:pStyle w:val="Normal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đ</w:t>
            </w:r>
          </w:p>
        </w:tc>
      </w:tr>
      <w:tr w:rsidR="00DF4114" w14:paraId="59284F34" w14:textId="77777777" w:rsidTr="00DF4114">
        <w:trPr>
          <w:trHeight w:val="965"/>
        </w:trPr>
        <w:tc>
          <w:tcPr>
            <w:tcW w:w="3852" w:type="dxa"/>
            <w:vMerge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30F7D415" w14:textId="77777777" w:rsidR="00DF4114" w:rsidRPr="00DE7FF4" w:rsidRDefault="00DF4114" w:rsidP="00DF4114">
            <w:pPr>
              <w:pStyle w:val="Normal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2" w:type="dxa"/>
            <w:gridSpan w:val="2"/>
            <w:tcBorders>
              <w:right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58DEBA23" w14:textId="77777777" w:rsidR="00DF4114" w:rsidRDefault="00DF4114" w:rsidP="00DF4114">
            <w:pPr>
              <w:pStyle w:val="Normal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N</w:t>
            </w:r>
          </w:p>
          <w:p w14:paraId="6207F09F" w14:textId="5070C9CD" w:rsidR="00DF4114" w:rsidRPr="00DE7FF4" w:rsidRDefault="00DF4114" w:rsidP="00DF4114">
            <w:pPr>
              <w:pStyle w:val="Normal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8" w:type="dxa"/>
            <w:tcBorders>
              <w:left w:val="single" w:sz="4" w:space="0" w:color="auto"/>
            </w:tcBorders>
            <w:shd w:val="clear" w:color="auto" w:fill="C6D9F1"/>
            <w:vAlign w:val="center"/>
          </w:tcPr>
          <w:p w14:paraId="15016D2B" w14:textId="33799367" w:rsidR="00DF4114" w:rsidRPr="00DE7FF4" w:rsidRDefault="00DF4114" w:rsidP="00500C77">
            <w:pPr>
              <w:pStyle w:val="Normal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7FF4">
              <w:rPr>
                <w:rFonts w:ascii="Times New Roman" w:hAnsi="Times New Roman"/>
                <w:sz w:val="24"/>
                <w:szCs w:val="24"/>
              </w:rPr>
              <w:t xml:space="preserve">1 câu </w:t>
            </w:r>
            <w:r w:rsidRPr="00DE7FF4">
              <w:rPr>
                <w:rFonts w:ascii="Times New Roman" w:hAnsi="Times New Roman"/>
                <w:sz w:val="24"/>
                <w:szCs w:val="24"/>
              </w:rPr>
              <w:br/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525B9765" w14:textId="2E92C9FA" w:rsidR="00DF4114" w:rsidRPr="00DE7FF4" w:rsidRDefault="00500C77" w:rsidP="00500C77">
            <w:pPr>
              <w:pStyle w:val="Normal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câu (Góc giữa đường và mặt)</w:t>
            </w:r>
          </w:p>
        </w:tc>
        <w:tc>
          <w:tcPr>
            <w:tcW w:w="243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0DC7A631" w14:textId="77777777" w:rsidR="00DF4114" w:rsidRPr="00DE7FF4" w:rsidRDefault="00DF4114" w:rsidP="00DF4114">
            <w:pPr>
              <w:pStyle w:val="Normal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7ED1CD9F" w14:textId="77777777" w:rsidR="00DF4114" w:rsidRPr="00DE7FF4" w:rsidRDefault="00DF4114" w:rsidP="00DF4114">
            <w:pPr>
              <w:pStyle w:val="Normal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14:paraId="51CA4E3D" w14:textId="4316A07E" w:rsidR="00DF4114" w:rsidRPr="00DE7FF4" w:rsidRDefault="00500C77" w:rsidP="00DF4114">
            <w:pPr>
              <w:pStyle w:val="Normal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đ</w:t>
            </w:r>
          </w:p>
        </w:tc>
      </w:tr>
    </w:tbl>
    <w:p w14:paraId="79FECC48" w14:textId="77777777" w:rsidR="003E5E2B" w:rsidRPr="00D67398" w:rsidRDefault="003906F4">
      <w:pPr>
        <w:rPr>
          <w:rFonts w:ascii="Times New Roman" w:hAnsi="Times New Roman"/>
          <w:sz w:val="24"/>
          <w:szCs w:val="24"/>
        </w:rPr>
      </w:pPr>
    </w:p>
    <w:sectPr w:rsidR="003E5E2B" w:rsidRPr="00D67398" w:rsidSect="00DF4114">
      <w:pgSz w:w="16839" w:h="11907" w:orient="landscape" w:code="9"/>
      <w:pgMar w:top="630" w:right="720" w:bottom="5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defaultTabStop w:val="720"/>
  <w:drawingGridHorizontalSpacing w:val="100"/>
  <w:displayHorizont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4AC3"/>
    <w:rsid w:val="00030BC7"/>
    <w:rsid w:val="00050687"/>
    <w:rsid w:val="00070D1D"/>
    <w:rsid w:val="00071879"/>
    <w:rsid w:val="0010359D"/>
    <w:rsid w:val="00134A4E"/>
    <w:rsid w:val="00346DC4"/>
    <w:rsid w:val="003906F4"/>
    <w:rsid w:val="00392E7E"/>
    <w:rsid w:val="004969C5"/>
    <w:rsid w:val="00500C77"/>
    <w:rsid w:val="00514AC3"/>
    <w:rsid w:val="00546E91"/>
    <w:rsid w:val="005C7B0E"/>
    <w:rsid w:val="005E15F8"/>
    <w:rsid w:val="00633CDB"/>
    <w:rsid w:val="00701795"/>
    <w:rsid w:val="008D7323"/>
    <w:rsid w:val="0091274B"/>
    <w:rsid w:val="00947AA8"/>
    <w:rsid w:val="00A63192"/>
    <w:rsid w:val="00B76D9E"/>
    <w:rsid w:val="00D5374B"/>
    <w:rsid w:val="00D8238A"/>
    <w:rsid w:val="00DE17C4"/>
    <w:rsid w:val="00DF4114"/>
    <w:rsid w:val="00E03625"/>
    <w:rsid w:val="00F06E36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1AE339"/>
  <w15:docId w15:val="{35D914EC-5B6F-4807-91B6-B431202A2D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027A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ormal0">
    <w:name w:val="Normal_0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paragraph" w:customStyle="1" w:styleId="Normal00">
    <w:name w:val="Normal_0_0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paragraph" w:customStyle="1" w:styleId="Normal1">
    <w:name w:val="Normal_1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paragraph" w:customStyle="1" w:styleId="Normal01">
    <w:name w:val="Normal_0_1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paragraph" w:customStyle="1" w:styleId="Normal2">
    <w:name w:val="Normal_2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paragraph" w:customStyle="1" w:styleId="Normal02">
    <w:name w:val="Normal_0_2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paragraph" w:customStyle="1" w:styleId="Normal3">
    <w:name w:val="Normal_3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paragraph" w:customStyle="1" w:styleId="Normal03">
    <w:name w:val="Normal_0_3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paragraph" w:customStyle="1" w:styleId="Normal4">
    <w:name w:val="Normal_4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paragraph" w:customStyle="1" w:styleId="Normal04">
    <w:name w:val="Normal_0_4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paragraph" w:customStyle="1" w:styleId="Normal5">
    <w:name w:val="Normal_5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paragraph" w:customStyle="1" w:styleId="Normal05">
    <w:name w:val="Normal_0_5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paragraph" w:customStyle="1" w:styleId="Normal6">
    <w:name w:val="Normal_6"/>
    <w:qFormat/>
    <w:rsid w:val="006C4099"/>
    <w:pPr>
      <w:spacing w:before="60" w:after="60" w:line="276" w:lineRule="auto"/>
    </w:pPr>
    <w:rPr>
      <w:rFonts w:ascii="Tahoma" w:hAnsi="Tahoma"/>
      <w:szCs w:val="22"/>
    </w:rPr>
  </w:style>
  <w:style w:type="paragraph" w:customStyle="1" w:styleId="Normal06">
    <w:name w:val="Normal_0_6"/>
    <w:qFormat/>
    <w:rsid w:val="006C4099"/>
    <w:pPr>
      <w:spacing w:before="60" w:after="60" w:line="276" w:lineRule="auto"/>
    </w:pPr>
    <w:rPr>
      <w:rFonts w:ascii="Tahoma" w:hAnsi="Tahoma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DB7D48-45C3-4F41-95B8-576887C69E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35</Words>
  <Characters>134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son</dc:creator>
  <cp:lastModifiedBy>minh thuyet</cp:lastModifiedBy>
  <cp:revision>8</cp:revision>
  <dcterms:created xsi:type="dcterms:W3CDTF">2021-03-09T16:36:00Z</dcterms:created>
  <dcterms:modified xsi:type="dcterms:W3CDTF">2021-03-10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